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800832" w14:textId="77777777" w:rsidR="00807196" w:rsidRDefault="00807196"/>
    <w:p w14:paraId="7DC74C96" w14:textId="77777777" w:rsidR="003A51F8" w:rsidRDefault="003A51F8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AD199F" wp14:editId="5DBCECC9">
                <wp:simplePos x="0" y="0"/>
                <wp:positionH relativeFrom="margin">
                  <wp:align>center</wp:align>
                </wp:positionH>
                <wp:positionV relativeFrom="paragraph">
                  <wp:posOffset>-127635</wp:posOffset>
                </wp:positionV>
                <wp:extent cx="3248167" cy="361666"/>
                <wp:effectExtent l="0" t="0" r="28575" b="19685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167" cy="361666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3507CC" w14:textId="77777777" w:rsidR="003A51F8" w:rsidRPr="003A51F8" w:rsidRDefault="003A51F8" w:rsidP="003A51F8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3A51F8">
                              <w:rPr>
                                <w:b/>
                                <w:color w:val="000000" w:themeColor="text1"/>
                              </w:rPr>
                              <w:t>PHIẾU BÀI TẬP TUẦN 10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type o:spt="176.0" adj="2700" path="m@0,qx0@0l0@2qy@0,21600l@1,21600qx21600@2l21600@0qy@1,xe" coordsize="21600,21600" id="_x0000_t176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limo="10800,10800" textboxrect="@3,@3,@4,@5" gradientshapeok="t" o:connecttype="custom" o:connectlocs="@8,0;0,@9;@8,@7;@6,@9"/>
              </v:shapetype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" type="#_x0000_t176" style="position:absolute;margin-left:0;margin-top:-10.05pt;width:255.75pt;height:28.5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id="Flowchart: Alternate Process 1" o:spid="_x0000_s1026" strokecolor="#deeaf6 [664]" strokeweight="1pt" fillcolor="#9cc2e5 [1944]">
                <v:textbox>
                  <w:txbxContent>
                    <w:p w:rsidRPr="003A51F8" w:rsidR="003A51F8" w:rsidP="003A51F8" w:rsidRDefault="003A51F8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 w:rsidRPr="003A51F8">
                        <w:rPr>
                          <w:b/>
                          <w:color w:val="000000" w:themeColor="text1"/>
                        </w:rPr>
                        <w:t>PHIẾU BÀI TẬP TUẦN 10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1D2224F" w14:textId="77777777" w:rsidR="003A51F8" w:rsidRPr="003A51F8" w:rsidRDefault="003A51F8" w:rsidP="003A51F8">
      <w:pPr>
        <w:tabs>
          <w:tab w:val="left" w:pos="4234"/>
        </w:tabs>
        <w:jc w:val="center"/>
        <w:rPr>
          <w:b/>
          <w:color w:val="00B0F0"/>
        </w:rPr>
      </w:pPr>
      <w:r w:rsidRPr="003A51F8">
        <w:rPr>
          <w:b/>
          <w:color w:val="00B0F0"/>
        </w:rPr>
        <w:t>Thực hành đo độ dài</w:t>
      </w:r>
    </w:p>
    <w:p w14:paraId="557B0870" w14:textId="77777777" w:rsidR="003A51F8" w:rsidRDefault="003A51F8" w:rsidP="003A51F8">
      <w:pPr>
        <w:tabs>
          <w:tab w:val="left" w:pos="4234"/>
        </w:tabs>
        <w:jc w:val="center"/>
        <w:rPr>
          <w:b/>
          <w:color w:val="00B0F0"/>
        </w:rPr>
      </w:pPr>
      <w:r w:rsidRPr="003A51F8">
        <w:rPr>
          <w:b/>
          <w:color w:val="00B0F0"/>
        </w:rPr>
        <w:t>Bài toán giải bằng hai phép tính</w:t>
      </w:r>
    </w:p>
    <w:p w14:paraId="6BFFA56C" w14:textId="77777777" w:rsidR="003A51F8" w:rsidRPr="003A51F8" w:rsidRDefault="003A51F8" w:rsidP="003A51F8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B0F0"/>
        </w:rPr>
      </w:pPr>
      <w:r>
        <w:rPr>
          <w:color w:val="000000" w:themeColor="text1"/>
        </w:rPr>
        <w:t xml:space="preserve">a) Vẽ đoạn thẳng AB có độ dài </w:t>
      </w:r>
      <w:r w:rsidR="00A91BAA">
        <w:rPr>
          <w:color w:val="000000" w:themeColor="text1"/>
        </w:rPr>
        <w:t>8</w:t>
      </w:r>
      <w:r>
        <w:rPr>
          <w:color w:val="000000" w:themeColor="text1"/>
        </w:rPr>
        <w:t>cm:</w:t>
      </w:r>
    </w:p>
    <w:p w14:paraId="497A2049" w14:textId="77777777" w:rsidR="00A91BAA" w:rsidRDefault="003A51F8" w:rsidP="00A91BAA">
      <w:pPr>
        <w:pStyle w:val="ListParagraph"/>
        <w:tabs>
          <w:tab w:val="left" w:pos="4234"/>
        </w:tabs>
        <w:rPr>
          <w:color w:val="000000" w:themeColor="text1"/>
        </w:rPr>
      </w:pPr>
      <w:r w:rsidRPr="003A51F8">
        <w:rPr>
          <w:color w:val="000000" w:themeColor="text1"/>
        </w:rPr>
        <w:t>………………………………………………………………………………………</w:t>
      </w:r>
    </w:p>
    <w:p w14:paraId="6D357AB1" w14:textId="77777777" w:rsidR="00A91BAA" w:rsidRPr="00A91BAA" w:rsidRDefault="00A91BAA" w:rsidP="00A91BAA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 xml:space="preserve">b) Vẽ đoạn thẳng CD có độ dài bằng </w:t>
      </w:r>
      <w:r w:rsidR="0012606A" w:rsidRPr="00A91BAA">
        <w:rPr>
          <w:color w:val="000000" w:themeColor="text1"/>
          <w:position w:val="-26"/>
        </w:rPr>
        <w:object w:dxaOrig="240" w:dyaOrig="680" w14:anchorId="33D4B6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3.65pt" o:ole="">
            <v:imagedata r:id="rId7" o:title=""/>
          </v:shape>
          <o:OLEObject Type="Embed" ProgID="Equation.DSMT4" ShapeID="_x0000_i1025" DrawAspect="Content" ObjectID="_1667288604" r:id="rId8"/>
        </w:object>
      </w:r>
      <w:r>
        <w:rPr>
          <w:color w:val="000000" w:themeColor="text1"/>
        </w:rPr>
        <w:t xml:space="preserve"> </w:t>
      </w:r>
      <w:r w:rsidR="0012606A">
        <w:rPr>
          <w:color w:val="000000" w:themeColor="text1"/>
        </w:rPr>
        <w:t>độ dài đoạn thẳng AB.</w:t>
      </w:r>
    </w:p>
    <w:p w14:paraId="37B0C0E7" w14:textId="77777777" w:rsidR="003A51F8" w:rsidRDefault="0012606A" w:rsidP="003A51F8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c</w:t>
      </w:r>
      <w:r w:rsidR="003A51F8">
        <w:rPr>
          <w:color w:val="000000" w:themeColor="text1"/>
        </w:rPr>
        <w:t>) Đo độ dài rồi viết kết quả đo vào chỗ chấm:</w:t>
      </w:r>
    </w:p>
    <w:p w14:paraId="12E52747" w14:textId="77777777" w:rsidR="003A51F8" w:rsidRDefault="003A51F8" w:rsidP="003A51F8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- Chiều dài quyển vở của em là:…………..</w:t>
      </w:r>
    </w:p>
    <w:p w14:paraId="7C207B99" w14:textId="77777777" w:rsidR="003A51F8" w:rsidRDefault="003A51F8" w:rsidP="003A51F8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- Chiều rộng hộp bút của em là: ………….</w:t>
      </w:r>
    </w:p>
    <w:p w14:paraId="05328E41" w14:textId="77777777" w:rsidR="00A91BAA" w:rsidRPr="00A17F6D" w:rsidRDefault="00B05DE3" w:rsidP="00A17F6D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- Chiều dài chân bàn của em là: ………….</w:t>
      </w:r>
    </w:p>
    <w:p w14:paraId="7F87F5DA" w14:textId="77777777" w:rsidR="00B05DE3" w:rsidRPr="00A17F6D" w:rsidRDefault="00A91BAA" w:rsidP="00A91BAA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0000" w:themeColor="text1"/>
        </w:rPr>
      </w:pPr>
      <w:r w:rsidRPr="00A17F6D">
        <w:rPr>
          <w:b/>
          <w:color w:val="000000" w:themeColor="text1"/>
        </w:rPr>
        <w:t>Khoanh vào chữ đặt trước câu trả lời đúng:</w:t>
      </w:r>
    </w:p>
    <w:p w14:paraId="1DEFACC6" w14:textId="77777777" w:rsidR="00A91BAA" w:rsidRDefault="00A91BAA" w:rsidP="00A91BAA">
      <w:pPr>
        <w:pStyle w:val="ListParagraph"/>
        <w:numPr>
          <w:ilvl w:val="0"/>
          <w:numId w:val="2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Chiều dài phòng học lớp em khoảng:</w:t>
      </w:r>
    </w:p>
    <w:p w14:paraId="0EC3F615" w14:textId="77777777" w:rsidR="00A91BAA" w:rsidRDefault="00A91BAA" w:rsidP="00A91BAA">
      <w:pPr>
        <w:pStyle w:val="ListParagraph"/>
        <w:numPr>
          <w:ilvl w:val="0"/>
          <w:numId w:val="3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7hm                       B. 7dam                  C. 7m                      D. 7dm</w:t>
      </w:r>
    </w:p>
    <w:p w14:paraId="0EC4486B" w14:textId="77777777" w:rsidR="00A91BAA" w:rsidRDefault="00A91BAA" w:rsidP="00A91BAA">
      <w:pPr>
        <w:pStyle w:val="ListParagraph"/>
        <w:numPr>
          <w:ilvl w:val="0"/>
          <w:numId w:val="2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Chiều dài bước chân của em khoảng:</w:t>
      </w:r>
    </w:p>
    <w:p w14:paraId="1B1ADA9C" w14:textId="77777777" w:rsidR="00A91BAA" w:rsidRDefault="00A91BAA" w:rsidP="00A91BAA">
      <w:pPr>
        <w:pStyle w:val="ListParagraph"/>
        <w:numPr>
          <w:ilvl w:val="0"/>
          <w:numId w:val="4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4m                         B. 4dm                    C. 4cm                    D. 4mm</w:t>
      </w:r>
    </w:p>
    <w:p w14:paraId="70414CD0" w14:textId="77777777" w:rsidR="00A91BAA" w:rsidRDefault="00A91BAA" w:rsidP="00A91BAA">
      <w:pPr>
        <w:pStyle w:val="ListParagraph"/>
        <w:numPr>
          <w:ilvl w:val="0"/>
          <w:numId w:val="2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Chiều cao của em khoảng:</w:t>
      </w:r>
    </w:p>
    <w:p w14:paraId="142CC5F8" w14:textId="77777777" w:rsidR="00A91BAA" w:rsidRDefault="00A91BAA" w:rsidP="00A91BAA">
      <w:pPr>
        <w:pStyle w:val="ListParagraph"/>
        <w:numPr>
          <w:ilvl w:val="0"/>
          <w:numId w:val="5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1m 3dm                 B. 1dm 3cm              C. 1cm 3mm                D. 13m</w:t>
      </w:r>
    </w:p>
    <w:p w14:paraId="14B37F0F" w14:textId="77777777" w:rsidR="00A91BAA" w:rsidRPr="00A17F6D" w:rsidRDefault="00A91BAA" w:rsidP="00A91BAA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0000" w:themeColor="text1"/>
        </w:rPr>
      </w:pPr>
      <w:r w:rsidRPr="00A17F6D">
        <w:rPr>
          <w:b/>
          <w:color w:val="000000" w:themeColor="text1"/>
        </w:rPr>
        <w:t>Viết số thích hợp vào chỗ chấm:</w:t>
      </w:r>
    </w:p>
    <w:p w14:paraId="451E0C42" w14:textId="77777777" w:rsidR="00A91BAA" w:rsidRDefault="00A91BAA" w:rsidP="00A91BAA">
      <w:pPr>
        <w:pStyle w:val="ListParagraph"/>
        <w:numPr>
          <w:ilvl w:val="0"/>
          <w:numId w:val="6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2m 5dm = …….. dm                               3dm 7cm = ……….. cm</w:t>
      </w:r>
    </w:p>
    <w:p w14:paraId="2CC92774" w14:textId="77777777" w:rsidR="00A91BAA" w:rsidRDefault="00A91BAA" w:rsidP="00A91BAA">
      <w:pPr>
        <w:pStyle w:val="ListParagraph"/>
        <w:numPr>
          <w:ilvl w:val="0"/>
          <w:numId w:val="6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1m 6dm = ……..dm                                8m 32cm =………..cm</w:t>
      </w:r>
    </w:p>
    <w:p w14:paraId="3BFB6110" w14:textId="77777777" w:rsidR="00A91BAA" w:rsidRDefault="00A91BAA" w:rsidP="00A91BAA">
      <w:pPr>
        <w:pStyle w:val="ListParagraph"/>
        <w:numPr>
          <w:ilvl w:val="0"/>
          <w:numId w:val="1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Một lớp học ngày thứ nhất trồng được 23 cây. Ngày thứ hai trồng được gấp 2 lần số cây của ngày thứ nhất. Hỏi ngày thứ hai lớp đó trồng được số cây là?</w:t>
      </w:r>
    </w:p>
    <w:p w14:paraId="35C76713" w14:textId="77777777" w:rsidR="00A91BAA" w:rsidRDefault="00A91BAA" w:rsidP="00A91BAA">
      <w:pPr>
        <w:pStyle w:val="ListParagraph"/>
        <w:tabs>
          <w:tab w:val="left" w:pos="4234"/>
        </w:tabs>
        <w:jc w:val="center"/>
        <w:rPr>
          <w:color w:val="000000" w:themeColor="text1"/>
        </w:rPr>
      </w:pPr>
      <w:r>
        <w:rPr>
          <w:color w:val="000000" w:themeColor="text1"/>
        </w:rPr>
        <w:t>Bài giải</w:t>
      </w:r>
    </w:p>
    <w:p w14:paraId="3DCA0996" w14:textId="77777777" w:rsidR="00A91BAA" w:rsidRDefault="00A91BAA" w:rsidP="00A91BAA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0ADE967D" w14:textId="77777777" w:rsidR="00A91BAA" w:rsidRDefault="00A91BAA" w:rsidP="00A91BAA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183FE878" w14:textId="77777777" w:rsidR="00A91BAA" w:rsidRDefault="00A91BAA" w:rsidP="00A91BAA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66C5F9C4" w14:textId="77777777" w:rsidR="00A91BAA" w:rsidRPr="00A17F6D" w:rsidRDefault="0012606A" w:rsidP="00A91BAA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0000" w:themeColor="text1"/>
        </w:rPr>
      </w:pPr>
      <w:r w:rsidRPr="00A17F6D">
        <w:rPr>
          <w:b/>
          <w:color w:val="000000" w:themeColor="text1"/>
        </w:rPr>
        <w:t>Tìm x:</w:t>
      </w:r>
    </w:p>
    <w:p w14:paraId="540BBA8E" w14:textId="77777777" w:rsidR="0012606A" w:rsidRDefault="0012606A" w:rsidP="0012606A">
      <w:pPr>
        <w:pStyle w:val="ListParagraph"/>
        <w:numPr>
          <w:ilvl w:val="0"/>
          <w:numId w:val="7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 xml:space="preserve">x : 6 = 34                              b) 7 </w:t>
      </w:r>
      <w:r w:rsidRPr="0012606A">
        <w:rPr>
          <w:color w:val="000000" w:themeColor="text1"/>
          <w:position w:val="-6"/>
        </w:rPr>
        <w:object w:dxaOrig="340" w:dyaOrig="240" w14:anchorId="027BA9FA">
          <v:shape id="_x0000_i1026" type="#_x0000_t75" style="width:16.35pt;height:12.15pt" o:ole="">
            <v:imagedata r:id="rId9" o:title=""/>
          </v:shape>
          <o:OLEObject Type="Embed" ProgID="Equation.DSMT4" ShapeID="_x0000_i1026" DrawAspect="Content" ObjectID="_1667288605" r:id="rId10"/>
        </w:object>
      </w:r>
      <w:r>
        <w:rPr>
          <w:color w:val="000000" w:themeColor="text1"/>
        </w:rPr>
        <w:t xml:space="preserve"> = 63                     </w:t>
      </w:r>
      <w:r w:rsidR="00A17F6D">
        <w:rPr>
          <w:color w:val="000000" w:themeColor="text1"/>
        </w:rPr>
        <w:t>c)</w:t>
      </w:r>
      <w:r>
        <w:rPr>
          <w:color w:val="000000" w:themeColor="text1"/>
        </w:rPr>
        <w:t xml:space="preserve">   21 : x = 7 </w:t>
      </w:r>
    </w:p>
    <w:p w14:paraId="6100B812" w14:textId="77777777" w:rsidR="0012606A" w:rsidRDefault="0012606A" w:rsidP="0012606A">
      <w:pPr>
        <w:pStyle w:val="ListParagraph"/>
        <w:tabs>
          <w:tab w:val="left" w:pos="4234"/>
        </w:tabs>
        <w:ind w:left="1080"/>
        <w:rPr>
          <w:color w:val="000000" w:themeColor="text1"/>
        </w:rPr>
      </w:pPr>
      <w:r>
        <w:rPr>
          <w:color w:val="000000" w:themeColor="text1"/>
        </w:rPr>
        <w:t>……………                            ………………                ………………</w:t>
      </w:r>
    </w:p>
    <w:p w14:paraId="73A26640" w14:textId="77777777" w:rsidR="0012606A" w:rsidRPr="00A91BAA" w:rsidRDefault="0012606A" w:rsidP="0012606A">
      <w:pPr>
        <w:pStyle w:val="ListParagraph"/>
        <w:tabs>
          <w:tab w:val="left" w:pos="4234"/>
        </w:tabs>
        <w:ind w:left="1080"/>
        <w:rPr>
          <w:color w:val="000000" w:themeColor="text1"/>
        </w:rPr>
      </w:pPr>
      <w:r>
        <w:rPr>
          <w:color w:val="000000" w:themeColor="text1"/>
        </w:rPr>
        <w:t>……………                            ………………                ………………</w:t>
      </w:r>
    </w:p>
    <w:p w14:paraId="38398BAE" w14:textId="77777777" w:rsidR="0012606A" w:rsidRPr="00A91BAA" w:rsidRDefault="0012606A" w:rsidP="0012606A">
      <w:pPr>
        <w:pStyle w:val="ListParagraph"/>
        <w:tabs>
          <w:tab w:val="left" w:pos="4234"/>
        </w:tabs>
        <w:ind w:left="1080"/>
        <w:rPr>
          <w:color w:val="000000" w:themeColor="text1"/>
        </w:rPr>
      </w:pPr>
      <w:r>
        <w:rPr>
          <w:color w:val="000000" w:themeColor="text1"/>
        </w:rPr>
        <w:t>……………                            ………………                ………………</w:t>
      </w:r>
    </w:p>
    <w:p w14:paraId="12B05161" w14:textId="77777777" w:rsidR="0012606A" w:rsidRPr="00A17F6D" w:rsidRDefault="0012606A" w:rsidP="0012606A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0000" w:themeColor="text1"/>
        </w:rPr>
      </w:pPr>
      <w:r w:rsidRPr="00A17F6D">
        <w:rPr>
          <w:b/>
          <w:color w:val="000000" w:themeColor="text1"/>
        </w:rPr>
        <w:t>Khoanh vào chữ cái đặt trước câu trả lời đúng:</w:t>
      </w:r>
    </w:p>
    <w:p w14:paraId="112EAE70" w14:textId="77777777" w:rsidR="0012606A" w:rsidRDefault="0012606A" w:rsidP="0012606A">
      <w:pPr>
        <w:pStyle w:val="ListParagraph"/>
        <w:numPr>
          <w:ilvl w:val="0"/>
          <w:numId w:val="8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Tính 12 x 7 – 5. Kết quả là:</w:t>
      </w:r>
    </w:p>
    <w:p w14:paraId="46E6BB01" w14:textId="77777777" w:rsidR="0012606A" w:rsidRDefault="0012606A" w:rsidP="0012606A">
      <w:pPr>
        <w:pStyle w:val="ListParagraph"/>
        <w:numPr>
          <w:ilvl w:val="0"/>
          <w:numId w:val="9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24                              B. 79                         C. 89                       D. 420</w:t>
      </w:r>
    </w:p>
    <w:p w14:paraId="1CA0F7AC" w14:textId="77777777" w:rsidR="0012606A" w:rsidRDefault="0012606A" w:rsidP="0012606A">
      <w:pPr>
        <w:pStyle w:val="ListParagraph"/>
        <w:numPr>
          <w:ilvl w:val="0"/>
          <w:numId w:val="8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lastRenderedPageBreak/>
        <w:t>Kết quả tính 54 : 6 + 21 là:</w:t>
      </w:r>
    </w:p>
    <w:p w14:paraId="664A40F2" w14:textId="77777777" w:rsidR="0012606A" w:rsidRDefault="0012606A" w:rsidP="0012606A">
      <w:pPr>
        <w:pStyle w:val="ListParagraph"/>
        <w:numPr>
          <w:ilvl w:val="0"/>
          <w:numId w:val="10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2                           B. 20                          C. 30                      D. 189</w:t>
      </w:r>
    </w:p>
    <w:p w14:paraId="49AA7E59" w14:textId="77777777" w:rsidR="00A17F6D" w:rsidRDefault="00A17F6D" w:rsidP="00A17F6D">
      <w:pPr>
        <w:pStyle w:val="ListParagraph"/>
        <w:numPr>
          <w:ilvl w:val="0"/>
          <w:numId w:val="1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Chiều cao của Hương, Tuấn, Anh, Linh và Hiền lần lượt là 1m32cm, 1m40cm, 1m45cm, 1m20cm và 1m30cm.</w:t>
      </w:r>
    </w:p>
    <w:p w14:paraId="2CBDEE88" w14:textId="77777777" w:rsidR="00A17F6D" w:rsidRDefault="00A17F6D" w:rsidP="00A17F6D">
      <w:pPr>
        <w:pStyle w:val="ListParagraph"/>
        <w:numPr>
          <w:ilvl w:val="0"/>
          <w:numId w:val="12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Sắp xếp chiều cao của các bạn theo thứ tự từ bé đến lớn:…………………………………………………………………………</w:t>
      </w:r>
    </w:p>
    <w:p w14:paraId="0D7494DA" w14:textId="77777777" w:rsidR="00A17F6D" w:rsidRDefault="00A17F6D" w:rsidP="00A17F6D">
      <w:pPr>
        <w:pStyle w:val="ListParagraph"/>
        <w:numPr>
          <w:ilvl w:val="0"/>
          <w:numId w:val="12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Trong 5 bạn trên, bạn nào cao nhất? Bạn nào thấp nhất?</w:t>
      </w:r>
    </w:p>
    <w:p w14:paraId="4C7F2093" w14:textId="77777777" w:rsidR="00A17F6D" w:rsidRPr="00A17F6D" w:rsidRDefault="00A17F6D" w:rsidP="00A17F6D">
      <w:pPr>
        <w:pStyle w:val="ListParagraph"/>
        <w:tabs>
          <w:tab w:val="left" w:pos="4234"/>
        </w:tabs>
        <w:ind w:left="1080"/>
        <w:rPr>
          <w:color w:val="000000" w:themeColor="text1"/>
        </w:rPr>
      </w:pPr>
      <w:r>
        <w:rPr>
          <w:color w:val="000000" w:themeColor="text1"/>
        </w:rPr>
        <w:t>……………………………………………………………………………..</w:t>
      </w:r>
    </w:p>
    <w:p w14:paraId="441175C7" w14:textId="77777777" w:rsidR="0012606A" w:rsidRPr="00A17F6D" w:rsidRDefault="0012606A" w:rsidP="0012606A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0000" w:themeColor="text1"/>
        </w:rPr>
      </w:pPr>
      <w:r w:rsidRPr="00A17F6D">
        <w:rPr>
          <w:b/>
          <w:color w:val="000000" w:themeColor="text1"/>
        </w:rPr>
        <w:t>Viết tiếp vào chỗ chấm cho thích hợp:</w:t>
      </w:r>
    </w:p>
    <w:p w14:paraId="6CE02CFB" w14:textId="77777777" w:rsidR="0012606A" w:rsidRDefault="0012606A" w:rsidP="0012606A">
      <w:pPr>
        <w:pStyle w:val="ListParagraph"/>
        <w:numPr>
          <w:ilvl w:val="0"/>
          <w:numId w:val="11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Bạn Minh có 15 viên bi. Bạn Phong có số bi gấp 3 lần số bi của bạn Minh. Số bi của bạn Phong là:………………………………………</w:t>
      </w:r>
    </w:p>
    <w:p w14:paraId="6F2A8348" w14:textId="77777777" w:rsidR="0012606A" w:rsidRDefault="0012606A" w:rsidP="0012606A">
      <w:pPr>
        <w:pStyle w:val="ListParagraph"/>
        <w:numPr>
          <w:ilvl w:val="0"/>
          <w:numId w:val="11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 xml:space="preserve">Một hộp đựng bóng xanh và bóng đỏ. Trong đó có 24 quả bóng xanh và số bóng đỏ bằng </w:t>
      </w:r>
      <w:r w:rsidRPr="0012606A">
        <w:rPr>
          <w:color w:val="000000" w:themeColor="text1"/>
          <w:position w:val="-26"/>
        </w:rPr>
        <w:object w:dxaOrig="240" w:dyaOrig="680" w14:anchorId="5D348E8C">
          <v:shape id="_x0000_i1027" type="#_x0000_t75" style="width:12.15pt;height:33.65pt" o:ole="">
            <v:imagedata r:id="rId11" o:title=""/>
          </v:shape>
          <o:OLEObject Type="Embed" ProgID="Equation.DSMT4" ShapeID="_x0000_i1027" DrawAspect="Content" ObjectID="_1667288606" r:id="rId12"/>
        </w:object>
      </w:r>
      <w:r>
        <w:rPr>
          <w:color w:val="000000" w:themeColor="text1"/>
        </w:rPr>
        <w:t xml:space="preserve"> số bóng xanh. Số quả bóng đó trong hộp là:………………………….</w:t>
      </w:r>
    </w:p>
    <w:p w14:paraId="4CFB42CA" w14:textId="77777777" w:rsidR="00505CF9" w:rsidRDefault="00505CF9" w:rsidP="0012606A">
      <w:pPr>
        <w:pStyle w:val="ListParagraph"/>
        <w:numPr>
          <w:ilvl w:val="0"/>
          <w:numId w:val="11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Nam có 15 tấm bưu ảnh, Hòa có ít hơn Nam 8 bưu ảnh. Số bưu ảnh mà Hòa có là:………………………………………..</w:t>
      </w:r>
    </w:p>
    <w:p w14:paraId="5E3E0CEF" w14:textId="77777777" w:rsidR="00A17F6D" w:rsidRDefault="00A17F6D" w:rsidP="00A17F6D">
      <w:pPr>
        <w:pStyle w:val="ListParagraph"/>
        <w:tabs>
          <w:tab w:val="left" w:pos="4234"/>
        </w:tabs>
        <w:rPr>
          <w:color w:val="000000" w:themeColor="text1"/>
        </w:rPr>
      </w:pPr>
    </w:p>
    <w:p w14:paraId="0D830697" w14:textId="77777777" w:rsidR="0012606A" w:rsidRPr="00A17F6D" w:rsidRDefault="00CF1FAF" w:rsidP="0012606A">
      <w:pPr>
        <w:pStyle w:val="ListParagraph"/>
        <w:numPr>
          <w:ilvl w:val="0"/>
          <w:numId w:val="1"/>
        </w:numPr>
        <w:tabs>
          <w:tab w:val="left" w:pos="4234"/>
        </w:tabs>
        <w:rPr>
          <w:b/>
          <w:color w:val="000000" w:themeColor="text1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4D6994" wp14:editId="68D81FA4">
                <wp:simplePos x="0" y="0"/>
                <wp:positionH relativeFrom="column">
                  <wp:posOffset>1928495</wp:posOffset>
                </wp:positionH>
                <wp:positionV relativeFrom="paragraph">
                  <wp:posOffset>186863</wp:posOffset>
                </wp:positionV>
                <wp:extent cx="1024890" cy="24892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4890" cy="248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F8A06C1" w14:textId="77777777" w:rsidR="00CF1FAF" w:rsidRPr="00CF1FAF" w:rsidRDefault="00CF1FAF">
                            <w:pPr>
                              <w:rPr>
                                <w:sz w:val="20"/>
                              </w:rPr>
                            </w:pPr>
                            <w:r w:rsidRPr="00CF1FAF">
                              <w:rPr>
                                <w:sz w:val="20"/>
                              </w:rPr>
                              <w:t xml:space="preserve">60 quả bóng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type o:spt="202.0" path="m,l,21600r21600,l21600,xe" coordsize="21600,21600" id="_x0000_t202">
                <v:stroke joinstyle="miter"/>
                <v:path gradientshapeok="t" o:connecttype="rect"/>
              </v:shapetype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" type="#_x0000_t202" style="position:absolute;left:0;text-align:left;margin-left:151.85pt;margin-top:14.7pt;width:80.7pt;height:19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id="Text Box 11" o:spid="_x0000_s1027" stroked="f" strokeweight=".5pt" filled="f">
                <v:textbox>
                  <w:txbxContent>
                    <w:p w:rsidRPr="00CF1FAF" w:rsidR="00CF1FAF" w:rsidRDefault="00CF1FAF">
                      <w:pPr>
                        <w:rPr>
                          <w:sz w:val="20"/>
                        </w:rPr>
                      </w:pPr>
                      <w:r w:rsidRPr="00CF1FAF">
                        <w:rPr>
                          <w:sz w:val="20"/>
                        </w:rPr>
                        <w:t xml:space="preserve">60 quả bóng </w:t>
                      </w:r>
                    </w:p>
                  </w:txbxContent>
                </v:textbox>
              </v:shape>
            </w:pict>
          </mc:Fallback>
        </mc:AlternateContent>
      </w:r>
      <w:r w:rsidR="0012606A" w:rsidRPr="00A17F6D">
        <w:rPr>
          <w:b/>
          <w:color w:val="000000" w:themeColor="text1"/>
        </w:rPr>
        <w:t>Nêu bài toán theo tóm tắt dưới đây rồi giải bài toán:</w:t>
      </w:r>
    </w:p>
    <w:p w14:paraId="76A0998E" w14:textId="77777777" w:rsidR="0012606A" w:rsidRDefault="00CF1FAF" w:rsidP="0012606A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642BE5B" wp14:editId="098D727E">
                <wp:simplePos x="0" y="0"/>
                <wp:positionH relativeFrom="column">
                  <wp:posOffset>2870835</wp:posOffset>
                </wp:positionH>
                <wp:positionV relativeFrom="paragraph">
                  <wp:posOffset>93057</wp:posOffset>
                </wp:positionV>
                <wp:extent cx="526473" cy="1041861"/>
                <wp:effectExtent l="0" t="0" r="0" b="63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6473" cy="10418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3DE246" w14:textId="77777777" w:rsidR="00CF1FAF" w:rsidRDefault="00CF1FAF" w:rsidP="00CF1FAF">
                            <w:r w:rsidRPr="00CF1FAF">
                              <w:rPr>
                                <w:position w:val="-14"/>
                              </w:rPr>
                              <w:object w:dxaOrig="300" w:dyaOrig="400" w14:anchorId="088146B0">
                                <v:shape id="_x0000_i1029" type="#_x0000_t75" style="width:33.65pt;height:45.8pt" o:ole="">
                                  <v:imagedata r:id="rId13" o:title=""/>
                                </v:shape>
                                <o:OLEObject Type="Embed" ProgID="Equation.DSMT4" ShapeID="_x0000_i1029" DrawAspect="Content" ObjectID="_1667288608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" type="#_x0000_t202" style="position:absolute;left:0;text-align:left;margin-left:226.05pt;margin-top:7.35pt;width:41.45pt;height:82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id="Text Box 17" o:spid="_x0000_s1028" stroked="f" strokeweight=".5pt" filled="f">
                <v:textbox>
                  <w:txbxContent>
                    <w:p w:rsidR="00CF1FAF" w:rsidP="00CF1FAF" w:rsidRDefault="00CF1FAF">
                      <w:r w:rsidRPr="00CF1FAF">
                        <w:rPr>
                          <w:position w:val="-14"/>
                        </w:rPr>
                        <w:object w:dxaOrig="300" w:dyaOrig="400">
                          <v:shape type="#_x0000_t75" style="width:34pt;height:45.5pt" id="_x0000_i1029" o:ole="">
                            <v:imagedata o:title="" r:id="rId15"/>
                          </v:shape>
                          <o:OLEObject Type="Embed" ProgID="Equation.DSMT4" ShapeID="_x0000_i1029" DrawAspect="Content" ObjectID="_1587823212" r:id="rId1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6DFF8D" wp14:editId="20F18B68">
                <wp:simplePos x="0" y="0"/>
                <wp:positionH relativeFrom="column">
                  <wp:posOffset>1529888</wp:posOffset>
                </wp:positionH>
                <wp:positionV relativeFrom="paragraph">
                  <wp:posOffset>171327</wp:posOffset>
                </wp:positionV>
                <wp:extent cx="1546167" cy="160720"/>
                <wp:effectExtent l="0" t="0" r="16510" b="10795"/>
                <wp:wrapNone/>
                <wp:docPr id="10" name="Freeform: Shap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6167" cy="160720"/>
                        </a:xfrm>
                        <a:custGeom>
                          <a:avLst/>
                          <a:gdLst>
                            <a:gd name="connsiteX0" fmla="*/ 0 w 1546167"/>
                            <a:gd name="connsiteY0" fmla="*/ 160720 h 160720"/>
                            <a:gd name="connsiteX1" fmla="*/ 748146 w 1546167"/>
                            <a:gd name="connsiteY1" fmla="*/ 8 h 160720"/>
                            <a:gd name="connsiteX2" fmla="*/ 1546167 w 1546167"/>
                            <a:gd name="connsiteY2" fmla="*/ 155178 h 16072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546167" h="160720">
                              <a:moveTo>
                                <a:pt x="0" y="160720"/>
                              </a:moveTo>
                              <a:cubicBezTo>
                                <a:pt x="245226" y="80826"/>
                                <a:pt x="490452" y="932"/>
                                <a:pt x="748146" y="8"/>
                              </a:cubicBezTo>
                              <a:cubicBezTo>
                                <a:pt x="1005840" y="-916"/>
                                <a:pt x="1276003" y="77131"/>
                                <a:pt x="1546167" y="155178"/>
                              </a:cubicBezTo>
                            </a:path>
                          </a:pathLst>
                        </a:custGeom>
                        <a:noFill/>
                        <a:ln w="6350"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shape o:gfxdata="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" coordsize="1546167,160720" style="position:absolute;margin-left:120.45pt;margin-top:13.5pt;width:121.75pt;height:12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Freeform: Shape 10" o:spid="_x0000_s1026" path="m,160720c245226,80826,490452,932,748146,8v257694,-924,527857,77123,798021,155170e" strokecolor="#1f3763 [1604]" strokeweight=".5pt" filled="f">
                <v:stroke joinstyle="miter" dashstyle="dash"/>
                <v:path arrowok="t" o:connecttype="custom" o:connectlocs="0,160720;748146,8;1546167,155178" o:connectangles="0,0,0"/>
              </v:shape>
            </w:pict>
          </mc:Fallback>
        </mc:AlternateContent>
      </w:r>
      <w:r w:rsidR="0012606A">
        <w:rPr>
          <w:color w:val="000000" w:themeColor="text1"/>
        </w:rPr>
        <w:t xml:space="preserve">                     </w:t>
      </w:r>
    </w:p>
    <w:p w14:paraId="0A2FE077" w14:textId="77777777" w:rsidR="0012606A" w:rsidRDefault="00CF1FAF" w:rsidP="0012606A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D7DDDAF" wp14:editId="10AE78AA">
                <wp:simplePos x="0" y="0"/>
                <wp:positionH relativeFrom="column">
                  <wp:posOffset>2010872</wp:posOffset>
                </wp:positionH>
                <wp:positionV relativeFrom="paragraph">
                  <wp:posOffset>117475</wp:posOffset>
                </wp:positionV>
                <wp:extent cx="0" cy="243897"/>
                <wp:effectExtent l="0" t="0" r="38100" b="2286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3897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58.35pt,9.25pt" to="158.35pt,28.45pt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6" o:spid="_x0000_s1026" strokecolor="#4472c4 [3204]" strokeweight=".5pt">
                <v:stroke joinstyle="miter" dashstyle="dash"/>
              </v:lin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057CF6D" wp14:editId="13BD4EE2">
                <wp:simplePos x="0" y="0"/>
                <wp:positionH relativeFrom="column">
                  <wp:posOffset>1524173</wp:posOffset>
                </wp:positionH>
                <wp:positionV relativeFrom="paragraph">
                  <wp:posOffset>126365</wp:posOffset>
                </wp:positionV>
                <wp:extent cx="0" cy="243897"/>
                <wp:effectExtent l="0" t="0" r="38100" b="2286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3897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20pt,9.95pt" to="120pt,29.15pt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5" o:spid="_x0000_s1026" strokecolor="#4472c4 [3204]" strokeweight=".5pt">
                <v:stroke joinstyle="miter" dashstyle="dash"/>
              </v:lin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87F61D" wp14:editId="5AF99159">
                <wp:simplePos x="0" y="0"/>
                <wp:positionH relativeFrom="column">
                  <wp:posOffset>3076283</wp:posOffset>
                </wp:positionH>
                <wp:positionV relativeFrom="paragraph">
                  <wp:posOffset>115502</wp:posOffset>
                </wp:positionV>
                <wp:extent cx="3638" cy="55417"/>
                <wp:effectExtent l="0" t="0" r="34925" b="2095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38" cy="554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242.25pt,9.1pt" to="242.55pt,13.45pt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6" o:spid="_x0000_s1026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49E2DE" wp14:editId="349128D4">
                <wp:simplePos x="0" y="0"/>
                <wp:positionH relativeFrom="column">
                  <wp:posOffset>2524417</wp:posOffset>
                </wp:positionH>
                <wp:positionV relativeFrom="paragraph">
                  <wp:posOffset>109752</wp:posOffset>
                </wp:positionV>
                <wp:extent cx="3090" cy="61784"/>
                <wp:effectExtent l="0" t="0" r="35560" b="3365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0" cy="617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98.75pt,8.65pt" to="199pt,13.5pt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5" o:spid="_x0000_s1026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D8201D" wp14:editId="6154BCDE">
                <wp:simplePos x="0" y="0"/>
                <wp:positionH relativeFrom="column">
                  <wp:posOffset>2014306</wp:posOffset>
                </wp:positionH>
                <wp:positionV relativeFrom="paragraph">
                  <wp:posOffset>103814</wp:posOffset>
                </wp:positionV>
                <wp:extent cx="3090" cy="61784"/>
                <wp:effectExtent l="0" t="0" r="35560" b="3365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0" cy="617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58.6pt,8.15pt" to="158.85pt,13pt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4" o:spid="_x0000_s1026" strokecolor="#4472c4 [3204]" strokeweight=".5pt">
                <v:stroke joinstyle="miter"/>
              </v:line>
            </w:pict>
          </mc:Fallback>
        </mc:AlternateContent>
      </w:r>
      <w:r w:rsidR="0012606A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DE83AB" wp14:editId="156DE3A2">
                <wp:simplePos x="0" y="0"/>
                <wp:positionH relativeFrom="column">
                  <wp:posOffset>1522661</wp:posOffset>
                </wp:positionH>
                <wp:positionV relativeFrom="paragraph">
                  <wp:posOffset>100038</wp:posOffset>
                </wp:positionV>
                <wp:extent cx="3090" cy="61784"/>
                <wp:effectExtent l="0" t="0" r="35560" b="3365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0" cy="617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19.9pt,7.9pt" to="120.15pt,12.75pt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3" o:spid="_x0000_s1026" strokecolor="#4472c4 [3204]" strokeweight=".5pt">
                <v:stroke joinstyle="miter"/>
              </v:line>
            </w:pict>
          </mc:Fallback>
        </mc:AlternateContent>
      </w:r>
      <w:r w:rsidR="0012606A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C26D48" wp14:editId="44E73C2C">
                <wp:simplePos x="0" y="0"/>
                <wp:positionH relativeFrom="column">
                  <wp:posOffset>1522730</wp:posOffset>
                </wp:positionH>
                <wp:positionV relativeFrom="paragraph">
                  <wp:posOffset>128016</wp:posOffset>
                </wp:positionV>
                <wp:extent cx="1554480" cy="6096"/>
                <wp:effectExtent l="0" t="0" r="26670" b="3238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54480" cy="6096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19.9pt,10.1pt" to="242.3pt,10.6pt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" o:spid="_x0000_s1026" strokecolor="#4472c4 [3204]">
                <v:stroke joinstyle="miter"/>
              </v:line>
            </w:pict>
          </mc:Fallback>
        </mc:AlternateContent>
      </w:r>
      <w:r w:rsidR="0012606A">
        <w:rPr>
          <w:color w:val="000000" w:themeColor="text1"/>
        </w:rPr>
        <w:t xml:space="preserve">    </w:t>
      </w:r>
      <w:r>
        <w:rPr>
          <w:color w:val="000000" w:themeColor="text1"/>
        </w:rPr>
        <w:t xml:space="preserve"> </w:t>
      </w:r>
      <w:r w:rsidR="0012606A">
        <w:rPr>
          <w:color w:val="000000" w:themeColor="text1"/>
        </w:rPr>
        <w:t xml:space="preserve">  Bóng đỏ:  </w:t>
      </w:r>
      <w:r>
        <w:rPr>
          <w:color w:val="000000" w:themeColor="text1"/>
        </w:rPr>
        <w:t xml:space="preserve"> </w:t>
      </w:r>
    </w:p>
    <w:p w14:paraId="69C2DCB7" w14:textId="77777777" w:rsidR="00CF1FAF" w:rsidRDefault="00CF1FAF" w:rsidP="00CF1FAF">
      <w:pPr>
        <w:pStyle w:val="ListParagraph"/>
        <w:tabs>
          <w:tab w:val="left" w:pos="4234"/>
        </w:tabs>
        <w:rPr>
          <w:color w:val="000000" w:themeColor="text1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5FC35BA" wp14:editId="67A6274A">
                <wp:simplePos x="0" y="0"/>
                <wp:positionH relativeFrom="column">
                  <wp:posOffset>1526713</wp:posOffset>
                </wp:positionH>
                <wp:positionV relativeFrom="paragraph">
                  <wp:posOffset>123825</wp:posOffset>
                </wp:positionV>
                <wp:extent cx="3090" cy="61784"/>
                <wp:effectExtent l="0" t="0" r="35560" b="3365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0" cy="617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20.2pt,9.75pt" to="120.45pt,14.6pt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14" o:spid="_x0000_s1026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C3E327F" wp14:editId="29243291">
                <wp:simplePos x="0" y="0"/>
                <wp:positionH relativeFrom="column">
                  <wp:posOffset>2011045</wp:posOffset>
                </wp:positionH>
                <wp:positionV relativeFrom="paragraph">
                  <wp:posOffset>119842</wp:posOffset>
                </wp:positionV>
                <wp:extent cx="3090" cy="61784"/>
                <wp:effectExtent l="0" t="0" r="35560" b="3365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0" cy="6178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58.35pt,9.45pt" to="158.6pt,14.3pt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13" o:spid="_x0000_s1026" strokecolor="#4472c4 [3204]" strokeweight=".5pt">
                <v:stroke joinstyle="miter"/>
              </v:line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CB4A509" wp14:editId="692C4B98">
                <wp:simplePos x="0" y="0"/>
                <wp:positionH relativeFrom="column">
                  <wp:posOffset>1524346</wp:posOffset>
                </wp:positionH>
                <wp:positionV relativeFrom="paragraph">
                  <wp:posOffset>149687</wp:posOffset>
                </wp:positionV>
                <wp:extent cx="487680" cy="5542"/>
                <wp:effectExtent l="0" t="0" r="26670" b="3302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7680" cy="554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20.05pt,11.8pt" to="158.45pt,12.25pt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2" o:spid="_x0000_s1026" strokecolor="#4472c4 [3204]" strokeweight="1pt">
                <v:stroke joinstyle="miter"/>
              </v:line>
            </w:pict>
          </mc:Fallback>
        </mc:AlternateContent>
      </w:r>
      <w:r>
        <w:rPr>
          <w:color w:val="000000" w:themeColor="text1"/>
        </w:rPr>
        <w:t xml:space="preserve">       Bóng vàng:                                             ? quả bóng </w:t>
      </w:r>
    </w:p>
    <w:p w14:paraId="739A4E1D" w14:textId="77777777" w:rsidR="00CF1FAF" w:rsidRDefault="00CF1FAF" w:rsidP="00CF1FAF">
      <w:pPr>
        <w:pStyle w:val="ListParagraph"/>
        <w:tabs>
          <w:tab w:val="left" w:pos="4234"/>
        </w:tabs>
        <w:rPr>
          <w:color w:val="000000" w:themeColor="text1"/>
        </w:rPr>
      </w:pPr>
    </w:p>
    <w:p w14:paraId="01B3B57C" w14:textId="77777777" w:rsidR="00CF1FAF" w:rsidRDefault="00CF1FAF" w:rsidP="00CF1FAF">
      <w:pPr>
        <w:pStyle w:val="ListParagraph"/>
        <w:tabs>
          <w:tab w:val="left" w:pos="4234"/>
        </w:tabs>
        <w:rPr>
          <w:i/>
          <w:color w:val="000000" w:themeColor="text1"/>
        </w:rPr>
      </w:pPr>
      <w:r w:rsidRPr="00CF1FAF">
        <w:rPr>
          <w:i/>
          <w:color w:val="000000" w:themeColor="text1"/>
        </w:rPr>
        <w:t>Bài toán:</w:t>
      </w:r>
    </w:p>
    <w:p w14:paraId="66460EC4" w14:textId="77777777" w:rsidR="00CF1FAF" w:rsidRDefault="00CF1FAF" w:rsidP="00CF1FAF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28B1624E" w14:textId="77777777" w:rsidR="00CF1FAF" w:rsidRDefault="00CF1FAF" w:rsidP="00CF1FAF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3815006F" w14:textId="77777777" w:rsidR="00CF1FAF" w:rsidRDefault="00CF1FAF" w:rsidP="00CF1FAF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18BE81B6" w14:textId="77777777" w:rsidR="00CF1FAF" w:rsidRDefault="00CF1FAF" w:rsidP="00CF1FAF">
      <w:pPr>
        <w:pStyle w:val="ListParagraph"/>
        <w:tabs>
          <w:tab w:val="left" w:pos="4234"/>
        </w:tabs>
        <w:jc w:val="center"/>
        <w:rPr>
          <w:color w:val="000000" w:themeColor="text1"/>
        </w:rPr>
      </w:pPr>
      <w:r>
        <w:rPr>
          <w:color w:val="000000" w:themeColor="text1"/>
        </w:rPr>
        <w:t>Bài giải:</w:t>
      </w:r>
    </w:p>
    <w:p w14:paraId="5F82DF5C" w14:textId="77777777" w:rsidR="00CF1FAF" w:rsidRDefault="00CF1FAF" w:rsidP="00CF1FAF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3ABFA7C3" w14:textId="77777777" w:rsidR="00CF1FAF" w:rsidRDefault="00CF1FAF" w:rsidP="00CF1FAF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6593A76C" w14:textId="77777777" w:rsidR="00CF1FAF" w:rsidRDefault="00CF1FAF" w:rsidP="00CF1FAF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6C8AD44A" w14:textId="77777777" w:rsidR="00A17F6D" w:rsidRDefault="00A17F6D" w:rsidP="00A17F6D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24FF16F7" w14:textId="77777777" w:rsidR="00A17F6D" w:rsidRDefault="00A17F6D" w:rsidP="00A17F6D">
      <w:pPr>
        <w:pStyle w:val="ListParagraph"/>
        <w:spacing w:after="100"/>
      </w:pPr>
      <w:r>
        <w:t>……………………………………………………………………………………….</w:t>
      </w:r>
    </w:p>
    <w:p w14:paraId="6920D3C6" w14:textId="310CB83F" w:rsidR="00CF1FAF" w:rsidRDefault="00A17F6D" w:rsidP="00A17F6D">
      <w:pPr>
        <w:pStyle w:val="ListParagraph"/>
        <w:numPr>
          <w:ilvl w:val="0"/>
          <w:numId w:val="1"/>
        </w:numPr>
        <w:tabs>
          <w:tab w:val="left" w:pos="4234"/>
        </w:tabs>
        <w:rPr>
          <w:color w:val="000000" w:themeColor="text1"/>
        </w:rPr>
      </w:pPr>
      <w:r>
        <w:rPr>
          <w:color w:val="000000" w:themeColor="text1"/>
        </w:rPr>
        <w:t>Tháng vừa qua nhà em ăn hết 2</w:t>
      </w:r>
      <w:r w:rsidR="00322B91">
        <w:rPr>
          <w:color w:val="000000" w:themeColor="text1"/>
        </w:rPr>
        <w:t>7</w:t>
      </w:r>
      <w:r>
        <w:rPr>
          <w:color w:val="000000" w:themeColor="text1"/>
        </w:rPr>
        <w:t xml:space="preserve">kg gạo, như vậy nhà em đã ăn hết </w:t>
      </w:r>
      <w:r w:rsidRPr="00A17F6D">
        <w:rPr>
          <w:color w:val="000000" w:themeColor="text1"/>
          <w:position w:val="-26"/>
        </w:rPr>
        <w:object w:dxaOrig="220" w:dyaOrig="680" w14:anchorId="635CF3D6">
          <v:shape id="_x0000_i1030" type="#_x0000_t75" style="width:11.2pt;height:33.65pt" o:ole="">
            <v:imagedata r:id="rId17" o:title=""/>
          </v:shape>
          <o:OLEObject Type="Embed" ProgID="Equation.DSMT4" ShapeID="_x0000_i1030" DrawAspect="Content" ObjectID="_1667288607" r:id="rId18"/>
        </w:object>
      </w:r>
      <w:r>
        <w:rPr>
          <w:color w:val="000000" w:themeColor="text1"/>
        </w:rPr>
        <w:t xml:space="preserve"> số gạo mà nhà em có. Hỏi nhà em còn lại bao nhiêu ki-lô-gam gạo?</w:t>
      </w:r>
    </w:p>
    <w:p w14:paraId="2B694F2A" w14:textId="77777777" w:rsidR="00A17F6D" w:rsidRDefault="00A17F6D" w:rsidP="00A17F6D">
      <w:pPr>
        <w:spacing w:after="100"/>
        <w:ind w:left="360"/>
      </w:pPr>
      <w:r>
        <w:t xml:space="preserve">  ……………………………………………………………………………………….</w:t>
      </w:r>
    </w:p>
    <w:p w14:paraId="020EB7E2" w14:textId="77777777" w:rsidR="00A17F6D" w:rsidRDefault="00A17F6D" w:rsidP="00A17F6D">
      <w:pPr>
        <w:spacing w:after="100"/>
        <w:ind w:left="360"/>
      </w:pPr>
      <w:r>
        <w:t xml:space="preserve">  ……………………………………………………………………………………….</w:t>
      </w:r>
    </w:p>
    <w:p w14:paraId="09B1005E" w14:textId="77777777" w:rsidR="00A17F6D" w:rsidRDefault="00A17F6D" w:rsidP="00A17F6D">
      <w:pPr>
        <w:spacing w:after="100"/>
        <w:ind w:left="360"/>
      </w:pPr>
      <w:r>
        <w:t xml:space="preserve">  ……………………………………………………………………………………….</w:t>
      </w:r>
    </w:p>
    <w:p w14:paraId="6667D085" w14:textId="77777777" w:rsidR="00A17F6D" w:rsidRDefault="00A17F6D" w:rsidP="00A17F6D">
      <w:pPr>
        <w:spacing w:after="100"/>
        <w:ind w:left="360"/>
      </w:pPr>
      <w:r>
        <w:t xml:space="preserve">  ……………………………………………………………………………………….</w:t>
      </w:r>
    </w:p>
    <w:p w14:paraId="37B75BE5" w14:textId="77777777" w:rsidR="00A17F6D" w:rsidRDefault="00A17F6D" w:rsidP="00A17F6D">
      <w:pPr>
        <w:spacing w:after="100"/>
        <w:ind w:left="360"/>
      </w:pPr>
      <w:r>
        <w:t xml:space="preserve">  ……………………………………………………………………………………….</w:t>
      </w:r>
    </w:p>
    <w:p w14:paraId="104D25BA" w14:textId="77777777" w:rsidR="00A17F6D" w:rsidRDefault="00A17F6D" w:rsidP="00A17F6D">
      <w:pPr>
        <w:spacing w:after="100"/>
        <w:ind w:left="360"/>
      </w:pPr>
    </w:p>
    <w:sectPr w:rsidR="00A17F6D" w:rsidSect="00891AF7">
      <w:headerReference w:type="first" r:id="rId21"/>
      <w:footerReference w:type="first" r:id="rId22"/>
      <w:headerReference w:type="default" r:id="rId19"/>
      <w:footerReference w:type="default" r:id="rId20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DC8EF5" w14:textId="77777777" w:rsidR="007378D7" w:rsidRDefault="007378D7">
      <w:pPr>
        <w:spacing w:after="0" w:line="240" w:lineRule="auto"/>
      </w:pPr>
      <w:r>
        <w:separator/>
      </w:r>
    </w:p>
  </w:endnote>
  <w:endnote w:type="continuationSeparator" w:id="0">
    <w:p w14:paraId="588A956B" w14:textId="77777777" w:rsidR="007378D7" w:rsidRDefault="00737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ACAD4A" w14:textId="77777777" w:rsidR="00FC6612" w:rsidRDefault="00FC661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B1B6ED" w14:textId="77777777" w:rsidR="007378D7" w:rsidRDefault="007378D7">
      <w:pPr>
        <w:spacing w:after="0" w:line="240" w:lineRule="auto"/>
      </w:pPr>
      <w:r>
        <w:separator/>
      </w:r>
    </w:p>
  </w:footnote>
  <w:footnote w:type="continuationSeparator" w:id="0">
    <w:p w14:paraId="3F1D8761" w14:textId="77777777" w:rsidR="007378D7" w:rsidRDefault="007378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EA4319" w14:textId="77777777" w:rsidR="00FC6612" w:rsidRDefault="00FC661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404215"/>
    <w:multiLevelType w:val="hybridMultilevel"/>
    <w:tmpl w:val="11B6B262"/>
    <w:lvl w:ilvl="0" w:tplc="4CFCF0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5073872"/>
    <w:multiLevelType w:val="hybridMultilevel"/>
    <w:tmpl w:val="F5F8B35E"/>
    <w:lvl w:ilvl="0" w:tplc="0DF027D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0363CE8"/>
    <w:multiLevelType w:val="hybridMultilevel"/>
    <w:tmpl w:val="944001CA"/>
    <w:lvl w:ilvl="0" w:tplc="DD0A47C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66F7CDE"/>
    <w:multiLevelType w:val="hybridMultilevel"/>
    <w:tmpl w:val="433CB9D8"/>
    <w:lvl w:ilvl="0" w:tplc="0DACFF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D4702F7"/>
    <w:multiLevelType w:val="hybridMultilevel"/>
    <w:tmpl w:val="B530A972"/>
    <w:lvl w:ilvl="0" w:tplc="7912110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11B66D5"/>
    <w:multiLevelType w:val="hybridMultilevel"/>
    <w:tmpl w:val="BB4604CE"/>
    <w:lvl w:ilvl="0" w:tplc="FAF40B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8B3485F"/>
    <w:multiLevelType w:val="hybridMultilevel"/>
    <w:tmpl w:val="5650D386"/>
    <w:lvl w:ilvl="0" w:tplc="9386F86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BC91A32"/>
    <w:multiLevelType w:val="hybridMultilevel"/>
    <w:tmpl w:val="7882B150"/>
    <w:lvl w:ilvl="0" w:tplc="699E422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A3270AF"/>
    <w:multiLevelType w:val="hybridMultilevel"/>
    <w:tmpl w:val="7A847A08"/>
    <w:lvl w:ilvl="0" w:tplc="CF9C3A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AA535A7"/>
    <w:multiLevelType w:val="hybridMultilevel"/>
    <w:tmpl w:val="1832BA54"/>
    <w:lvl w:ilvl="0" w:tplc="727091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0D232C6"/>
    <w:multiLevelType w:val="hybridMultilevel"/>
    <w:tmpl w:val="D4FA0552"/>
    <w:lvl w:ilvl="0" w:tplc="9190B90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E06837"/>
    <w:multiLevelType w:val="hybridMultilevel"/>
    <w:tmpl w:val="B28C2C14"/>
    <w:lvl w:ilvl="0" w:tplc="D1F673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11"/>
  </w:num>
  <w:num w:numId="3">
    <w:abstractNumId w:val="4"/>
  </w:num>
  <w:num w:numId="4">
    <w:abstractNumId w:val="2"/>
  </w:num>
  <w:num w:numId="5">
    <w:abstractNumId w:val="1"/>
  </w:num>
  <w:num w:numId="6">
    <w:abstractNumId w:val="9"/>
  </w:num>
  <w:num w:numId="7">
    <w:abstractNumId w:val="0"/>
  </w:num>
  <w:num w:numId="8">
    <w:abstractNumId w:val="5"/>
  </w:num>
  <w:num w:numId="9">
    <w:abstractNumId w:val="7"/>
  </w:num>
  <w:num w:numId="10">
    <w:abstractNumId w:val="6"/>
  </w:num>
  <w:num w:numId="11">
    <w:abstractNumId w:val="8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defaultTabStop w:val="720"/>
  <w:drawingGridHorizontalSpacing w:val="13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51F8"/>
    <w:rsid w:val="0009378B"/>
    <w:rsid w:val="0012606A"/>
    <w:rsid w:val="00322B91"/>
    <w:rsid w:val="003A51F8"/>
    <w:rsid w:val="00505CF9"/>
    <w:rsid w:val="00517D81"/>
    <w:rsid w:val="006201CA"/>
    <w:rsid w:val="007378D7"/>
    <w:rsid w:val="007D58B0"/>
    <w:rsid w:val="00807196"/>
    <w:rsid w:val="0084110D"/>
    <w:rsid w:val="00891AF7"/>
    <w:rsid w:val="00A17F6D"/>
    <w:rsid w:val="00A65ADD"/>
    <w:rsid w:val="00A91BAA"/>
    <w:rsid w:val="00B05DE3"/>
    <w:rsid w:val="00CF1FAF"/>
    <w:rsid w:val="00D13DAB"/>
    <w:rsid w:val="00D25DA7"/>
    <w:rsid w:val="00DD605F"/>
    <w:rsid w:val="00FC6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093D44"/>
  <w15:chartTrackingRefBased/>
  <w15:docId w15:val="{FC328A15-ED8E-44A2-A156-A435BD062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51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0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Relationship Id="rId19" Type="http://schemas.openxmlformats.org/officeDocument/2006/relationships/header" Target="header1.xml"/><Relationship Id="rId2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3</Pages>
  <Words>491</Words>
  <Characters>2801</Characters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7Z</dcterms:created>
  <dcterms:modified xsi:type="dcterms:W3CDTF">2021-01-10T22:59:47Z</dcterms:modified>
  <dc:title>PHIẾU BÀI TẬP TUẦN 10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